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9DD7D3" w14:textId="3584FCFA" w:rsidR="00DA3B43" w:rsidRPr="00603DAD" w:rsidRDefault="00DA3B43" w:rsidP="00DA3B43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63360" behindDoc="1" locked="0" layoutInCell="1" allowOverlap="1" wp14:anchorId="35A72D03" wp14:editId="69768E06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3039">
        <w:rPr>
          <w:i/>
          <w:sz w:val="16"/>
          <w:szCs w:val="16"/>
        </w:rPr>
        <w:t>MCR3U</w:t>
      </w:r>
      <w:bookmarkStart w:id="0" w:name="_GoBack"/>
      <w:bookmarkEnd w:id="0"/>
    </w:p>
    <w:p w14:paraId="5C6DB608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77ED3ED3" w14:textId="77777777" w:rsidR="00A63B74" w:rsidRDefault="00A63B74" w:rsidP="00A63B74">
      <w:pPr>
        <w:pStyle w:val="basic"/>
        <w:rPr>
          <w:sz w:val="18"/>
          <w:szCs w:val="18"/>
        </w:rPr>
      </w:pPr>
    </w:p>
    <w:p w14:paraId="63901066" w14:textId="77777777" w:rsidR="00A63B74" w:rsidRPr="00E3102B" w:rsidRDefault="0036627A" w:rsidP="00A63B74">
      <w:pPr>
        <w:pStyle w:val="basic"/>
        <w:rPr>
          <w:b/>
          <w:sz w:val="36"/>
          <w:szCs w:val="36"/>
        </w:rPr>
      </w:pPr>
      <w:r w:rsidRPr="00E3102B">
        <w:rPr>
          <w:b/>
          <w:color w:val="0070C0"/>
          <w:sz w:val="36"/>
          <w:szCs w:val="36"/>
        </w:rPr>
        <w:t>Chapter 7</w:t>
      </w:r>
      <w:r w:rsidR="00B9138D" w:rsidRPr="00E3102B">
        <w:rPr>
          <w:b/>
          <w:color w:val="0070C0"/>
          <w:sz w:val="36"/>
          <w:szCs w:val="36"/>
        </w:rPr>
        <w:t xml:space="preserve"> – </w:t>
      </w:r>
      <w:r w:rsidR="008B7B29" w:rsidRPr="00E3102B">
        <w:rPr>
          <w:b/>
          <w:color w:val="0070C0"/>
          <w:sz w:val="36"/>
          <w:szCs w:val="36"/>
        </w:rPr>
        <w:t>Sequences and Series (Discrete Functions)</w:t>
      </w:r>
    </w:p>
    <w:p w14:paraId="28D1FAB0" w14:textId="77777777" w:rsidR="002B58DB" w:rsidRPr="00A96CEC" w:rsidRDefault="008B7B29" w:rsidP="00A63B74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7.1</w:t>
      </w:r>
      <w:r w:rsidR="00A96CEC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Arithmetic Sequences</w:t>
      </w:r>
    </w:p>
    <w:p w14:paraId="1A8AFF6A" w14:textId="77777777" w:rsidR="00A96CEC" w:rsidRDefault="00A96CEC" w:rsidP="00A63B74">
      <w:pPr>
        <w:pStyle w:val="basic"/>
      </w:pPr>
    </w:p>
    <w:p w14:paraId="6175584D" w14:textId="77777777" w:rsidR="00E3102B" w:rsidRDefault="00E3102B" w:rsidP="00A63B74">
      <w:pPr>
        <w:pStyle w:val="basic"/>
      </w:pPr>
    </w:p>
    <w:p w14:paraId="6DC97728" w14:textId="77777777" w:rsidR="00A96CEC" w:rsidRPr="001D576F" w:rsidRDefault="001D576F" w:rsidP="00A63B74">
      <w:pPr>
        <w:pStyle w:val="basic"/>
        <w:rPr>
          <w:b/>
        </w:rPr>
      </w:pPr>
      <w:r w:rsidRPr="001D576F">
        <w:rPr>
          <w:b/>
        </w:rPr>
        <w:t>Definition 7.1.1</w:t>
      </w:r>
    </w:p>
    <w:p w14:paraId="64ED3D07" w14:textId="77777777" w:rsidR="001D576F" w:rsidRDefault="001D576F" w:rsidP="00A63B74">
      <w:pPr>
        <w:pStyle w:val="basic"/>
      </w:pPr>
      <w:r>
        <w:tab/>
        <w:t xml:space="preserve">A </w:t>
      </w:r>
      <w:r w:rsidRPr="0014675F">
        <w:rPr>
          <w:b/>
          <w:color w:val="00B050"/>
        </w:rPr>
        <w:t>mathematical sequence</w:t>
      </w:r>
      <w:r>
        <w:t xml:space="preserve"> is a list of numbers, usually with some kind of order. Each </w:t>
      </w:r>
      <w:r w:rsidR="0014675F">
        <w:tab/>
      </w:r>
      <w:r>
        <w:t>number is called a “term” of the sequence.</w:t>
      </w:r>
    </w:p>
    <w:p w14:paraId="7C4B2D5A" w14:textId="77777777" w:rsidR="001D576F" w:rsidRDefault="001D576F" w:rsidP="00A63B74">
      <w:pPr>
        <w:pStyle w:val="basic"/>
      </w:pPr>
    </w:p>
    <w:p w14:paraId="6B17C08A" w14:textId="77777777" w:rsidR="001D576F" w:rsidRDefault="001D576F" w:rsidP="00A63B74">
      <w:pPr>
        <w:pStyle w:val="basic"/>
      </w:pPr>
      <w:r>
        <w:tab/>
      </w:r>
      <w:r>
        <w:tab/>
        <w:t>e.g.</w:t>
      </w:r>
    </w:p>
    <w:p w14:paraId="09426F3D" w14:textId="77777777" w:rsidR="001D576F" w:rsidRDefault="001D576F" w:rsidP="00A63B74">
      <w:pPr>
        <w:pStyle w:val="basic"/>
      </w:pPr>
    </w:p>
    <w:p w14:paraId="54B22970" w14:textId="77777777" w:rsidR="001D576F" w:rsidRDefault="001D576F" w:rsidP="00A63B74">
      <w:pPr>
        <w:pStyle w:val="basic"/>
      </w:pPr>
    </w:p>
    <w:p w14:paraId="51EC82F5" w14:textId="77777777" w:rsidR="001D576F" w:rsidRPr="001D576F" w:rsidRDefault="001D576F" w:rsidP="00A63B74">
      <w:pPr>
        <w:pStyle w:val="basic"/>
        <w:rPr>
          <w:b/>
        </w:rPr>
      </w:pPr>
    </w:p>
    <w:p w14:paraId="7968BF9A" w14:textId="77777777" w:rsidR="001D576F" w:rsidRPr="001D576F" w:rsidRDefault="001D576F" w:rsidP="00A63B74">
      <w:pPr>
        <w:pStyle w:val="basic"/>
        <w:rPr>
          <w:b/>
        </w:rPr>
      </w:pPr>
      <w:r w:rsidRPr="001D576F">
        <w:rPr>
          <w:b/>
        </w:rPr>
        <w:t>Definition 7.1.2</w:t>
      </w:r>
    </w:p>
    <w:p w14:paraId="428B658A" w14:textId="77777777" w:rsidR="001D576F" w:rsidRDefault="001D576F" w:rsidP="00A63B74">
      <w:pPr>
        <w:pStyle w:val="basic"/>
      </w:pPr>
      <w:r>
        <w:tab/>
        <w:t xml:space="preserve">An </w:t>
      </w:r>
      <w:r w:rsidRPr="0014675F">
        <w:rPr>
          <w:b/>
          <w:color w:val="FF0000"/>
        </w:rPr>
        <w:t>Arithmetic Seq</w:t>
      </w:r>
      <w:r w:rsidR="0014675F" w:rsidRPr="0014675F">
        <w:rPr>
          <w:b/>
          <w:color w:val="FF0000"/>
        </w:rPr>
        <w:t>uence</w:t>
      </w:r>
      <w:r w:rsidR="0014675F" w:rsidRPr="0014675F">
        <w:rPr>
          <w:color w:val="FF0000"/>
        </w:rPr>
        <w:t xml:space="preserve"> </w:t>
      </w:r>
      <w:r w:rsidR="0014675F">
        <w:t xml:space="preserve">is a sequence where each </w:t>
      </w:r>
      <w:r>
        <w:t xml:space="preserve">term differs from the previous term </w:t>
      </w:r>
      <w:r>
        <w:tab/>
        <w:t xml:space="preserve">by a common difference </w:t>
      </w:r>
      <w:r w:rsidRPr="001D576F">
        <w:rPr>
          <w:i/>
        </w:rPr>
        <w:t>d</w:t>
      </w:r>
      <w:r>
        <w:t>.</w:t>
      </w:r>
    </w:p>
    <w:p w14:paraId="78C33CDD" w14:textId="77777777" w:rsidR="00A96CEC" w:rsidRDefault="00A96CEC" w:rsidP="00A63B74">
      <w:pPr>
        <w:pStyle w:val="basic"/>
      </w:pPr>
    </w:p>
    <w:p w14:paraId="7502F367" w14:textId="77777777" w:rsidR="001D576F" w:rsidRDefault="001D576F" w:rsidP="00A63B74">
      <w:pPr>
        <w:pStyle w:val="basic"/>
      </w:pPr>
      <w:r>
        <w:tab/>
      </w:r>
      <w:r>
        <w:tab/>
        <w:t>e.g.</w:t>
      </w:r>
    </w:p>
    <w:p w14:paraId="0D409FD8" w14:textId="77777777" w:rsidR="001D576F" w:rsidRDefault="001D576F" w:rsidP="00A63B74">
      <w:pPr>
        <w:pStyle w:val="basic"/>
      </w:pPr>
    </w:p>
    <w:p w14:paraId="0340EAD4" w14:textId="77777777" w:rsidR="001D576F" w:rsidRDefault="001D576F" w:rsidP="00A63B74">
      <w:pPr>
        <w:pStyle w:val="basic"/>
      </w:pPr>
    </w:p>
    <w:p w14:paraId="6C7D73D2" w14:textId="77777777" w:rsidR="001D576F" w:rsidRDefault="001D576F" w:rsidP="00A63B74">
      <w:pPr>
        <w:pStyle w:val="basic"/>
      </w:pPr>
    </w:p>
    <w:p w14:paraId="23D130F6" w14:textId="77777777" w:rsidR="001D576F" w:rsidRDefault="001D576F" w:rsidP="00A63B74">
      <w:pPr>
        <w:pStyle w:val="basic"/>
      </w:pPr>
    </w:p>
    <w:p w14:paraId="2B50068A" w14:textId="77777777" w:rsidR="001D576F" w:rsidRPr="001D576F" w:rsidRDefault="001D576F" w:rsidP="00A63B74">
      <w:pPr>
        <w:pStyle w:val="basic"/>
        <w:rPr>
          <w:b/>
        </w:rPr>
      </w:pPr>
      <w:r w:rsidRPr="001D576F">
        <w:rPr>
          <w:b/>
        </w:rPr>
        <w:t>Definition 7.1.3</w:t>
      </w:r>
    </w:p>
    <w:p w14:paraId="3817A650" w14:textId="77777777" w:rsidR="001D576F" w:rsidRDefault="001D576F" w:rsidP="00A63B74">
      <w:pPr>
        <w:pStyle w:val="basic"/>
      </w:pPr>
      <w:r>
        <w:tab/>
      </w:r>
      <w:proofErr w:type="gramStart"/>
      <w:r>
        <w:t xml:space="preserve">The general </w:t>
      </w:r>
      <w:r w:rsidRPr="0014675F">
        <w:rPr>
          <w:b/>
          <w:color w:val="0070C0"/>
        </w:rPr>
        <w:t>term</w:t>
      </w:r>
      <w:r w:rsidRPr="0014675F">
        <w:rPr>
          <w:color w:val="0070C0"/>
        </w:rPr>
        <w:t xml:space="preserve"> </w:t>
      </w:r>
      <w:r>
        <w:t>of an arithmetic sequence,</w:t>
      </w:r>
      <w:proofErr w:type="gramEnd"/>
      <w:r>
        <w:t xml:space="preserve"> usually labelled </w:t>
      </w:r>
      <w:r w:rsidRPr="001D576F">
        <w:rPr>
          <w:position w:val="-12"/>
        </w:rPr>
        <w:object w:dxaOrig="220" w:dyaOrig="360" w14:anchorId="04337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8.85pt" o:ole="">
            <v:imagedata r:id="rId8" o:title=""/>
          </v:shape>
          <o:OLEObject Type="Embed" ProgID="Equation.DSMT4" ShapeID="_x0000_i1025" DrawAspect="Content" ObjectID="_1589086361" r:id="rId9"/>
        </w:object>
      </w:r>
      <w:r>
        <w:t xml:space="preserve">, is given by a formula. </w:t>
      </w:r>
      <w:r>
        <w:tab/>
        <w:t xml:space="preserve">The subscript </w:t>
      </w:r>
      <w:r w:rsidRPr="001D576F">
        <w:rPr>
          <w:i/>
        </w:rPr>
        <w:t>n</w:t>
      </w:r>
      <w:r>
        <w:t xml:space="preserve"> gives the position of the term in the sequence, with one exception: the </w:t>
      </w:r>
      <w:r>
        <w:tab/>
        <w:t>first term of a sequence,</w:t>
      </w:r>
      <w:r w:rsidRPr="001D576F">
        <w:rPr>
          <w:position w:val="-12"/>
        </w:rPr>
        <w:object w:dxaOrig="180" w:dyaOrig="360" w14:anchorId="4551979F">
          <v:shape id="_x0000_i1026" type="#_x0000_t75" style="width:8.85pt;height:18.85pt" o:ole="">
            <v:imagedata r:id="rId10" o:title=""/>
          </v:shape>
          <o:OLEObject Type="Embed" ProgID="Equation.DSMT4" ShapeID="_x0000_i1026" DrawAspect="Content" ObjectID="_1589086362" r:id="rId11"/>
        </w:object>
      </w:r>
      <w:r>
        <w:t>, is called a</w:t>
      </w:r>
    </w:p>
    <w:p w14:paraId="7E541E28" w14:textId="77777777" w:rsidR="001D576F" w:rsidRDefault="001D576F" w:rsidP="00A63B74">
      <w:pPr>
        <w:pStyle w:val="basic"/>
      </w:pPr>
    </w:p>
    <w:p w14:paraId="7C15CF3A" w14:textId="77777777" w:rsidR="001D576F" w:rsidRDefault="001D576F" w:rsidP="00A63B74">
      <w:pPr>
        <w:pStyle w:val="basic"/>
      </w:pPr>
      <w:r>
        <w:tab/>
      </w:r>
      <w:r>
        <w:tab/>
        <w:t xml:space="preserve">e.g. In the sequence </w:t>
      </w:r>
      <w:r w:rsidRPr="001D576F">
        <w:rPr>
          <w:position w:val="-10"/>
        </w:rPr>
        <w:object w:dxaOrig="2580" w:dyaOrig="320" w14:anchorId="66327890">
          <v:shape id="_x0000_i1027" type="#_x0000_t75" style="width:129.05pt;height:16.6pt" o:ole="">
            <v:imagedata r:id="rId12" o:title=""/>
          </v:shape>
          <o:OLEObject Type="Embed" ProgID="Equation.DSMT4" ShapeID="_x0000_i1027" DrawAspect="Content" ObjectID="_1589086363" r:id="rId13"/>
        </w:object>
      </w:r>
      <w:r>
        <w:t xml:space="preserve"> </w:t>
      </w:r>
    </w:p>
    <w:p w14:paraId="6BBBD715" w14:textId="77777777" w:rsidR="001D576F" w:rsidRDefault="001D576F" w:rsidP="00A63B74">
      <w:pPr>
        <w:pStyle w:val="basic"/>
      </w:pPr>
      <w:r>
        <w:tab/>
      </w:r>
      <w:r>
        <w:tab/>
      </w:r>
      <w:r>
        <w:tab/>
      </w:r>
      <w:r w:rsidRPr="001D576F">
        <w:rPr>
          <w:position w:val="-60"/>
        </w:rPr>
        <w:object w:dxaOrig="420" w:dyaOrig="1320" w14:anchorId="3948294B">
          <v:shape id="_x0000_i1028" type="#_x0000_t75" style="width:21.05pt;height:65.9pt" o:ole="">
            <v:imagedata r:id="rId14" o:title=""/>
          </v:shape>
          <o:OLEObject Type="Embed" ProgID="Equation.DSMT4" ShapeID="_x0000_i1028" DrawAspect="Content" ObjectID="_1589086364" r:id="rId15"/>
        </w:object>
      </w:r>
      <w:r>
        <w:t xml:space="preserve"> </w:t>
      </w:r>
    </w:p>
    <w:p w14:paraId="203739F1" w14:textId="77777777" w:rsidR="00A96CEC" w:rsidRDefault="00A96CEC" w:rsidP="00A63B74">
      <w:pPr>
        <w:pStyle w:val="basic"/>
      </w:pPr>
    </w:p>
    <w:p w14:paraId="01B68907" w14:textId="77777777" w:rsidR="00A96CEC" w:rsidRDefault="00A96CEC" w:rsidP="00A63B74">
      <w:pPr>
        <w:pStyle w:val="basic"/>
      </w:pPr>
    </w:p>
    <w:p w14:paraId="52B3870A" w14:textId="77777777" w:rsidR="00A96CEC" w:rsidRDefault="00A96CEC" w:rsidP="00A63B74">
      <w:pPr>
        <w:pStyle w:val="basic"/>
      </w:pPr>
    </w:p>
    <w:p w14:paraId="4C507F00" w14:textId="77777777" w:rsidR="001D576F" w:rsidRDefault="001D576F" w:rsidP="00A63B74">
      <w:pPr>
        <w:pStyle w:val="basic"/>
      </w:pPr>
    </w:p>
    <w:p w14:paraId="4724F0DA" w14:textId="77777777" w:rsidR="001D576F" w:rsidRDefault="001D576F" w:rsidP="00A63B74">
      <w:pPr>
        <w:pStyle w:val="basic"/>
      </w:pPr>
    </w:p>
    <w:p w14:paraId="6F38AA78" w14:textId="77777777" w:rsidR="001D576F" w:rsidRPr="00E3102B" w:rsidRDefault="001D576F" w:rsidP="001D576F">
      <w:pPr>
        <w:pStyle w:val="basic"/>
        <w:jc w:val="center"/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E3102B">
        <w:rPr>
          <w:b/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The General Term of an Arithmetic Sequence</w:t>
      </w:r>
    </w:p>
    <w:p w14:paraId="6BF09E2D" w14:textId="77777777" w:rsidR="00A96CEC" w:rsidRDefault="00A96CEC" w:rsidP="00A63B74">
      <w:pPr>
        <w:pStyle w:val="basic"/>
      </w:pPr>
    </w:p>
    <w:p w14:paraId="08F1036F" w14:textId="77777777" w:rsidR="0062184B" w:rsidRDefault="0062184B" w:rsidP="00A63B74">
      <w:pPr>
        <w:pStyle w:val="basic"/>
      </w:pPr>
      <w:r>
        <w:t xml:space="preserve">The formula can be arrived at using some simple logic. Consider some arithmetic sequence with first term </w:t>
      </w:r>
      <w:r w:rsidRPr="0062184B">
        <w:rPr>
          <w:position w:val="-6"/>
        </w:rPr>
        <w:object w:dxaOrig="200" w:dyaOrig="220" w14:anchorId="2064FB30">
          <v:shape id="_x0000_i1029" type="#_x0000_t75" style="width:11.1pt;height:11.1pt" o:ole="">
            <v:imagedata r:id="rId16" o:title=""/>
          </v:shape>
          <o:OLEObject Type="Embed" ProgID="Equation.DSMT4" ShapeID="_x0000_i1029" DrawAspect="Content" ObjectID="_1589086365" r:id="rId17"/>
        </w:object>
      </w:r>
      <w:r>
        <w:t xml:space="preserve"> and common difference </w:t>
      </w:r>
      <w:r w:rsidRPr="0062184B">
        <w:rPr>
          <w:position w:val="-6"/>
        </w:rPr>
        <w:object w:dxaOrig="220" w:dyaOrig="279" w14:anchorId="5D052B37">
          <v:shape id="_x0000_i1030" type="#_x0000_t75" style="width:11.1pt;height:13.3pt" o:ole="">
            <v:imagedata r:id="rId18" o:title=""/>
          </v:shape>
          <o:OLEObject Type="Embed" ProgID="Equation.DSMT4" ShapeID="_x0000_i1030" DrawAspect="Content" ObjectID="_1589086366" r:id="rId19"/>
        </w:object>
      </w:r>
      <w:r>
        <w:t>. Then the sequence can be written:</w:t>
      </w:r>
    </w:p>
    <w:p w14:paraId="211D8022" w14:textId="77777777" w:rsidR="0062184B" w:rsidRDefault="0062184B" w:rsidP="00A63B74">
      <w:pPr>
        <w:pStyle w:val="basic"/>
      </w:pPr>
    </w:p>
    <w:p w14:paraId="03C964C8" w14:textId="77777777" w:rsidR="0062184B" w:rsidRDefault="0062184B" w:rsidP="00A63B74">
      <w:pPr>
        <w:pStyle w:val="basic"/>
      </w:pPr>
    </w:p>
    <w:p w14:paraId="602C0A9F" w14:textId="77777777" w:rsidR="0062184B" w:rsidRDefault="0062184B" w:rsidP="00A63B74">
      <w:pPr>
        <w:pStyle w:val="basic"/>
      </w:pPr>
    </w:p>
    <w:p w14:paraId="14A057EC" w14:textId="77777777" w:rsidR="0062184B" w:rsidRDefault="0062184B" w:rsidP="00A63B74">
      <w:pPr>
        <w:pStyle w:val="basic"/>
      </w:pPr>
      <w:r>
        <w:t xml:space="preserve"> </w:t>
      </w:r>
    </w:p>
    <w:p w14:paraId="6659AA43" w14:textId="77777777" w:rsidR="0062184B" w:rsidRDefault="0062184B" w:rsidP="00A63B74">
      <w:pPr>
        <w:pStyle w:val="basic"/>
      </w:pPr>
    </w:p>
    <w:p w14:paraId="18E5A8A7" w14:textId="77777777" w:rsidR="0062184B" w:rsidRDefault="0062184B" w:rsidP="00A63B74">
      <w:pPr>
        <w:pStyle w:val="basic"/>
      </w:pPr>
    </w:p>
    <w:p w14:paraId="3D83E01E" w14:textId="77777777" w:rsidR="0062184B" w:rsidRDefault="0062184B" w:rsidP="00A63B74">
      <w:pPr>
        <w:pStyle w:val="basic"/>
      </w:pPr>
    </w:p>
    <w:p w14:paraId="0739A363" w14:textId="77777777" w:rsidR="0062184B" w:rsidRDefault="0062184B" w:rsidP="00A63B74">
      <w:pPr>
        <w:pStyle w:val="basic"/>
      </w:pPr>
    </w:p>
    <w:p w14:paraId="493DC131" w14:textId="77777777" w:rsidR="0062184B" w:rsidRPr="00BC1984" w:rsidRDefault="0062184B" w:rsidP="00A63B74">
      <w:pPr>
        <w:pStyle w:val="basic"/>
        <w:rPr>
          <w:b/>
        </w:rPr>
      </w:pPr>
      <w:r w:rsidRPr="00BC1984">
        <w:rPr>
          <w:b/>
        </w:rPr>
        <w:t>Example 7.1.1</w:t>
      </w:r>
    </w:p>
    <w:p w14:paraId="61293F6D" w14:textId="77777777" w:rsidR="0062184B" w:rsidRDefault="0062184B" w:rsidP="00A63B74">
      <w:pPr>
        <w:pStyle w:val="basic"/>
      </w:pPr>
      <w:r>
        <w:tab/>
      </w:r>
      <w:r w:rsidR="009465F7">
        <w:t>From your text: Pg. 424 # 1</w:t>
      </w:r>
    </w:p>
    <w:p w14:paraId="06733582" w14:textId="77777777" w:rsidR="00BC1984" w:rsidRDefault="00BC1984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2A57C176" wp14:editId="03A5959A">
            <wp:simplePos x="0" y="0"/>
            <wp:positionH relativeFrom="column">
              <wp:posOffset>462915</wp:posOffset>
            </wp:positionH>
            <wp:positionV relativeFrom="paragraph">
              <wp:posOffset>7620</wp:posOffset>
            </wp:positionV>
            <wp:extent cx="4370070" cy="84264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1.1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007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D867D7" w14:textId="77777777" w:rsidR="00BC1984" w:rsidRDefault="00BC1984" w:rsidP="00A63B74">
      <w:pPr>
        <w:pStyle w:val="basic"/>
      </w:pPr>
    </w:p>
    <w:p w14:paraId="65144BA4" w14:textId="77777777" w:rsidR="00BC1984" w:rsidRDefault="00BC1984" w:rsidP="00A63B74">
      <w:pPr>
        <w:pStyle w:val="basic"/>
      </w:pPr>
    </w:p>
    <w:p w14:paraId="56A6B6AE" w14:textId="77777777" w:rsidR="00BC1984" w:rsidRDefault="00BC1984" w:rsidP="00A63B74">
      <w:pPr>
        <w:pStyle w:val="basic"/>
      </w:pPr>
    </w:p>
    <w:p w14:paraId="54BB24D3" w14:textId="77777777" w:rsidR="00BC1984" w:rsidRDefault="00BC1984" w:rsidP="00A63B74">
      <w:pPr>
        <w:pStyle w:val="basic"/>
      </w:pPr>
    </w:p>
    <w:p w14:paraId="2A8096E8" w14:textId="77777777" w:rsidR="00BC1984" w:rsidRDefault="00BC1984" w:rsidP="00A63B74">
      <w:pPr>
        <w:pStyle w:val="basic"/>
      </w:pPr>
    </w:p>
    <w:p w14:paraId="222A1D79" w14:textId="77777777" w:rsidR="00BC1984" w:rsidRDefault="00BC1984" w:rsidP="00A63B74">
      <w:pPr>
        <w:pStyle w:val="basic"/>
      </w:pPr>
    </w:p>
    <w:p w14:paraId="44B9609B" w14:textId="77777777" w:rsidR="00BC1984" w:rsidRPr="00BC1984" w:rsidRDefault="00BC1984" w:rsidP="00A63B74">
      <w:pPr>
        <w:pStyle w:val="basic"/>
        <w:rPr>
          <w:b/>
        </w:rPr>
      </w:pPr>
      <w:r w:rsidRPr="00BC1984">
        <w:rPr>
          <w:b/>
        </w:rPr>
        <w:t>Example 7.1.2</w:t>
      </w:r>
    </w:p>
    <w:p w14:paraId="16BBF640" w14:textId="77777777" w:rsidR="00BC1984" w:rsidRDefault="00BC1984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0268DE3C" wp14:editId="0C225A7F">
            <wp:simplePos x="0" y="0"/>
            <wp:positionH relativeFrom="column">
              <wp:posOffset>462915</wp:posOffset>
            </wp:positionH>
            <wp:positionV relativeFrom="paragraph">
              <wp:posOffset>203835</wp:posOffset>
            </wp:positionV>
            <wp:extent cx="4072890" cy="1080135"/>
            <wp:effectExtent l="0" t="0" r="3810" b="571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1.2.JP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289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From your text: </w:t>
      </w:r>
      <w:proofErr w:type="spellStart"/>
      <w:r>
        <w:t>Pg</w:t>
      </w:r>
      <w:proofErr w:type="spellEnd"/>
      <w:r>
        <w:t xml:space="preserve"> 424 #6</w:t>
      </w:r>
    </w:p>
    <w:p w14:paraId="43E2A3DB" w14:textId="77777777" w:rsidR="00BC1984" w:rsidRDefault="00BC1984" w:rsidP="00A63B74">
      <w:pPr>
        <w:pStyle w:val="basic"/>
      </w:pPr>
    </w:p>
    <w:p w14:paraId="68B4E1A5" w14:textId="77777777" w:rsidR="00BC1984" w:rsidRDefault="00BC1984" w:rsidP="00A63B74">
      <w:pPr>
        <w:pStyle w:val="basic"/>
      </w:pPr>
    </w:p>
    <w:p w14:paraId="7E417604" w14:textId="77777777" w:rsidR="00BC1984" w:rsidRDefault="00BC1984" w:rsidP="00A63B74">
      <w:pPr>
        <w:pStyle w:val="basic"/>
      </w:pPr>
    </w:p>
    <w:p w14:paraId="30597A0E" w14:textId="77777777" w:rsidR="00BC1984" w:rsidRDefault="00BC1984" w:rsidP="00A63B74">
      <w:pPr>
        <w:pStyle w:val="basic"/>
      </w:pPr>
    </w:p>
    <w:p w14:paraId="73AC35A3" w14:textId="77777777" w:rsidR="00BC1984" w:rsidRDefault="00BC1984" w:rsidP="00A63B74">
      <w:pPr>
        <w:pStyle w:val="basic"/>
      </w:pPr>
    </w:p>
    <w:p w14:paraId="3092A427" w14:textId="77777777" w:rsidR="00BC1984" w:rsidRDefault="00BC1984" w:rsidP="00A63B74">
      <w:pPr>
        <w:pStyle w:val="basic"/>
      </w:pPr>
    </w:p>
    <w:p w14:paraId="04B0426A" w14:textId="77777777" w:rsidR="00BC1984" w:rsidRDefault="00BC1984" w:rsidP="00A63B74">
      <w:pPr>
        <w:pStyle w:val="basic"/>
      </w:pPr>
    </w:p>
    <w:p w14:paraId="78F0929A" w14:textId="77777777" w:rsidR="00BC1984" w:rsidRDefault="00BC1984" w:rsidP="00A63B74">
      <w:pPr>
        <w:pStyle w:val="basic"/>
      </w:pPr>
    </w:p>
    <w:p w14:paraId="403523B1" w14:textId="77777777" w:rsidR="00BC1984" w:rsidRDefault="00BC1984" w:rsidP="00A63B74">
      <w:pPr>
        <w:pStyle w:val="basic"/>
      </w:pPr>
    </w:p>
    <w:p w14:paraId="51A71FFB" w14:textId="77777777" w:rsidR="00BC1984" w:rsidRDefault="00BC1984" w:rsidP="00A63B74">
      <w:pPr>
        <w:pStyle w:val="basic"/>
      </w:pPr>
    </w:p>
    <w:p w14:paraId="1382C27E" w14:textId="77777777" w:rsidR="00BC1984" w:rsidRDefault="00BC1984" w:rsidP="00A63B74">
      <w:pPr>
        <w:pStyle w:val="basic"/>
      </w:pPr>
    </w:p>
    <w:p w14:paraId="1A6C1B3E" w14:textId="77777777" w:rsidR="00BC1984" w:rsidRDefault="00BC1984" w:rsidP="00A63B74">
      <w:pPr>
        <w:pStyle w:val="basic"/>
      </w:pPr>
    </w:p>
    <w:p w14:paraId="405DC73B" w14:textId="77777777" w:rsidR="00BC1984" w:rsidRDefault="00BC1984" w:rsidP="00A63B74">
      <w:pPr>
        <w:pStyle w:val="basic"/>
      </w:pPr>
    </w:p>
    <w:p w14:paraId="68B0F4A1" w14:textId="77777777" w:rsidR="00BC1984" w:rsidRDefault="00BC1984" w:rsidP="00A63B74">
      <w:pPr>
        <w:pStyle w:val="basic"/>
      </w:pPr>
    </w:p>
    <w:p w14:paraId="67A5A84A" w14:textId="77777777" w:rsidR="00BC1984" w:rsidRDefault="00BC1984" w:rsidP="00A63B74">
      <w:pPr>
        <w:pStyle w:val="basic"/>
      </w:pPr>
    </w:p>
    <w:p w14:paraId="59361CFC" w14:textId="77777777" w:rsidR="00BC1984" w:rsidRDefault="00BC1984" w:rsidP="00A63B74">
      <w:pPr>
        <w:pStyle w:val="basic"/>
      </w:pPr>
    </w:p>
    <w:p w14:paraId="0C02E44A" w14:textId="77777777" w:rsidR="00BC1984" w:rsidRDefault="00BC1984" w:rsidP="00A63B74">
      <w:pPr>
        <w:pStyle w:val="basic"/>
      </w:pPr>
    </w:p>
    <w:p w14:paraId="65FC9E35" w14:textId="77777777" w:rsidR="00BC1984" w:rsidRPr="00BC1984" w:rsidRDefault="00BC1984" w:rsidP="00A63B74">
      <w:pPr>
        <w:pStyle w:val="basic"/>
        <w:rPr>
          <w:b/>
        </w:rPr>
      </w:pPr>
      <w:r w:rsidRPr="00BC1984">
        <w:rPr>
          <w:b/>
        </w:rPr>
        <w:lastRenderedPageBreak/>
        <w:t>Example 7.1.3</w:t>
      </w:r>
    </w:p>
    <w:p w14:paraId="274E415B" w14:textId="77777777" w:rsidR="00BC1984" w:rsidRDefault="00BC1984" w:rsidP="00A63B74">
      <w:pPr>
        <w:pStyle w:val="basic"/>
      </w:pPr>
      <w:r>
        <w:tab/>
        <w:t>From your text: Pg. 425 #9a</w:t>
      </w:r>
    </w:p>
    <w:p w14:paraId="002DFB55" w14:textId="77777777" w:rsidR="00BC1984" w:rsidRDefault="00BC1984" w:rsidP="00A63B74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1CF6848C" wp14:editId="3847A121">
            <wp:simplePos x="0" y="0"/>
            <wp:positionH relativeFrom="column">
              <wp:posOffset>462915</wp:posOffset>
            </wp:positionH>
            <wp:positionV relativeFrom="paragraph">
              <wp:posOffset>10795</wp:posOffset>
            </wp:positionV>
            <wp:extent cx="3764280" cy="521335"/>
            <wp:effectExtent l="0" t="0" r="762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1.3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4280" cy="521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14:paraId="7F0F92FD" w14:textId="77777777" w:rsidR="00BC1984" w:rsidRDefault="00BC1984" w:rsidP="00A63B74">
      <w:pPr>
        <w:pStyle w:val="basic"/>
      </w:pPr>
    </w:p>
    <w:p w14:paraId="1386ED13" w14:textId="77777777" w:rsidR="00BC1984" w:rsidRDefault="00BC1984" w:rsidP="00A63B74">
      <w:pPr>
        <w:pStyle w:val="basic"/>
      </w:pPr>
    </w:p>
    <w:p w14:paraId="3A41A8D3" w14:textId="77777777" w:rsidR="00BC1984" w:rsidRDefault="00BC1984" w:rsidP="00A63B74">
      <w:pPr>
        <w:pStyle w:val="basic"/>
      </w:pPr>
      <w:r>
        <w:tab/>
        <w:t xml:space="preserve">a) </w:t>
      </w:r>
      <w:r w:rsidRPr="00BC1984">
        <w:rPr>
          <w:position w:val="-12"/>
        </w:rPr>
        <w:object w:dxaOrig="1040" w:dyaOrig="360" w14:anchorId="2EFD3503">
          <v:shape id="_x0000_i1031" type="#_x0000_t75" style="width:52.05pt;height:18.85pt" o:ole="">
            <v:imagedata r:id="rId23" o:title=""/>
          </v:shape>
          <o:OLEObject Type="Embed" ProgID="Equation.DSMT4" ShapeID="_x0000_i1031" DrawAspect="Content" ObjectID="_1589086367" r:id="rId24"/>
        </w:object>
      </w:r>
      <w:r>
        <w:t xml:space="preserve"> </w:t>
      </w:r>
    </w:p>
    <w:p w14:paraId="03F685F7" w14:textId="77777777" w:rsidR="00BC1984" w:rsidRDefault="00BC1984" w:rsidP="00A63B74">
      <w:pPr>
        <w:pStyle w:val="basic"/>
      </w:pPr>
    </w:p>
    <w:p w14:paraId="237E0A02" w14:textId="77777777" w:rsidR="00BC1984" w:rsidRDefault="00BC1984" w:rsidP="00A63B74">
      <w:pPr>
        <w:pStyle w:val="basic"/>
      </w:pPr>
    </w:p>
    <w:p w14:paraId="3552A7D3" w14:textId="77777777" w:rsidR="00BC1984" w:rsidRDefault="00BC1984" w:rsidP="00A63B74">
      <w:pPr>
        <w:pStyle w:val="basic"/>
      </w:pPr>
    </w:p>
    <w:p w14:paraId="3EFD0CDD" w14:textId="77777777" w:rsidR="00BC1984" w:rsidRDefault="00BC1984" w:rsidP="00A63B74">
      <w:pPr>
        <w:pStyle w:val="basic"/>
      </w:pPr>
    </w:p>
    <w:p w14:paraId="0CE35181" w14:textId="77777777" w:rsidR="00BC1984" w:rsidRDefault="00BC1984" w:rsidP="00A63B74">
      <w:pPr>
        <w:pStyle w:val="basic"/>
      </w:pPr>
    </w:p>
    <w:p w14:paraId="07BA85D4" w14:textId="77777777" w:rsidR="00BC1984" w:rsidRDefault="00BC1984" w:rsidP="00A63B74">
      <w:pPr>
        <w:pStyle w:val="basic"/>
      </w:pPr>
    </w:p>
    <w:p w14:paraId="19ACBFD4" w14:textId="77777777" w:rsidR="00BC1984" w:rsidRPr="00BC1984" w:rsidRDefault="00BC1984" w:rsidP="00A63B74">
      <w:pPr>
        <w:pStyle w:val="basic"/>
        <w:rPr>
          <w:b/>
        </w:rPr>
      </w:pPr>
      <w:r w:rsidRPr="00BC1984">
        <w:rPr>
          <w:b/>
        </w:rPr>
        <w:t>Example 7.1.4</w:t>
      </w:r>
    </w:p>
    <w:p w14:paraId="1347E922" w14:textId="77777777" w:rsidR="00BC1984" w:rsidRDefault="00BC1984" w:rsidP="00A63B74">
      <w:pPr>
        <w:pStyle w:val="basic"/>
      </w:pPr>
      <w:r>
        <w:tab/>
        <w:t xml:space="preserve">From your text: </w:t>
      </w:r>
      <w:proofErr w:type="spellStart"/>
      <w:r>
        <w:t>Pg</w:t>
      </w:r>
      <w:proofErr w:type="spellEnd"/>
      <w:r>
        <w:t xml:space="preserve"> 424 #13b</w:t>
      </w:r>
    </w:p>
    <w:p w14:paraId="48C76AE8" w14:textId="77777777" w:rsidR="00BC1984" w:rsidRDefault="00BC1984" w:rsidP="00A63B74">
      <w:pPr>
        <w:pStyle w:val="basic"/>
      </w:pPr>
      <w:r>
        <w:tab/>
        <w:t xml:space="preserve">Determine the number of terms in the arithmetic sequence </w:t>
      </w:r>
    </w:p>
    <w:p w14:paraId="255D30E8" w14:textId="77777777" w:rsidR="00BC1984" w:rsidRDefault="00BC1984" w:rsidP="00A63B74">
      <w:pPr>
        <w:pStyle w:val="basic"/>
      </w:pPr>
      <w:r>
        <w:tab/>
      </w:r>
      <w:r>
        <w:tab/>
      </w:r>
      <w:r w:rsidRPr="00BC1984">
        <w:rPr>
          <w:position w:val="-10"/>
        </w:rPr>
        <w:object w:dxaOrig="2180" w:dyaOrig="320" w14:anchorId="42E770EF">
          <v:shape id="_x0000_i1032" type="#_x0000_t75" style="width:109.1pt;height:16.6pt" o:ole="">
            <v:imagedata r:id="rId25" o:title=""/>
          </v:shape>
          <o:OLEObject Type="Embed" ProgID="Equation.DSMT4" ShapeID="_x0000_i1032" DrawAspect="Content" ObjectID="_1589086368" r:id="rId26"/>
        </w:object>
      </w:r>
      <w:r>
        <w:t xml:space="preserve"> </w:t>
      </w:r>
    </w:p>
    <w:p w14:paraId="0329F9F8" w14:textId="77777777" w:rsidR="00BC1984" w:rsidRDefault="00BC1984" w:rsidP="00A63B74">
      <w:pPr>
        <w:pStyle w:val="basic"/>
      </w:pPr>
    </w:p>
    <w:p w14:paraId="7C674FB8" w14:textId="77777777" w:rsidR="00BC1984" w:rsidRDefault="00BC1984" w:rsidP="00A63B74">
      <w:pPr>
        <w:pStyle w:val="basic"/>
      </w:pPr>
    </w:p>
    <w:p w14:paraId="226A41A1" w14:textId="77777777" w:rsidR="00BC1984" w:rsidRDefault="00BC1984" w:rsidP="00A63B74">
      <w:pPr>
        <w:pStyle w:val="basic"/>
      </w:pPr>
    </w:p>
    <w:p w14:paraId="61648ABD" w14:textId="77777777" w:rsidR="00BC1984" w:rsidRDefault="00BC1984" w:rsidP="00A63B74">
      <w:pPr>
        <w:pStyle w:val="basic"/>
      </w:pPr>
    </w:p>
    <w:p w14:paraId="692B58E9" w14:textId="77777777" w:rsidR="00BC1984" w:rsidRDefault="00BC1984" w:rsidP="00A63B74">
      <w:pPr>
        <w:pStyle w:val="basic"/>
      </w:pPr>
    </w:p>
    <w:p w14:paraId="3EFEE432" w14:textId="77777777" w:rsidR="00BC1984" w:rsidRDefault="00BC1984" w:rsidP="00A63B74">
      <w:pPr>
        <w:pStyle w:val="basic"/>
      </w:pPr>
    </w:p>
    <w:p w14:paraId="53852E2D" w14:textId="77777777" w:rsidR="00BC1984" w:rsidRDefault="00BC1984" w:rsidP="00A63B74">
      <w:pPr>
        <w:pStyle w:val="basic"/>
      </w:pPr>
    </w:p>
    <w:p w14:paraId="37495049" w14:textId="77777777" w:rsidR="00BC1984" w:rsidRDefault="00BC1984" w:rsidP="00A63B74">
      <w:pPr>
        <w:pStyle w:val="basic"/>
      </w:pPr>
    </w:p>
    <w:p w14:paraId="1299D57E" w14:textId="77777777" w:rsidR="00BC1984" w:rsidRPr="00BC1984" w:rsidRDefault="00BC1984" w:rsidP="00A63B74">
      <w:pPr>
        <w:pStyle w:val="basic"/>
        <w:rPr>
          <w:b/>
        </w:rPr>
      </w:pPr>
      <w:r w:rsidRPr="00BC1984">
        <w:rPr>
          <w:b/>
        </w:rPr>
        <w:t>Example 7.1.5</w:t>
      </w:r>
    </w:p>
    <w:p w14:paraId="329FF580" w14:textId="77777777" w:rsidR="00BC1984" w:rsidRDefault="00BC1984" w:rsidP="00E3102B">
      <w:pPr>
        <w:pStyle w:val="basic"/>
        <w:ind w:left="720"/>
      </w:pPr>
      <w:r>
        <w:t xml:space="preserve">Given an arithmetic sequence with </w:t>
      </w:r>
      <w:r w:rsidRPr="00BC1984">
        <w:rPr>
          <w:position w:val="-12"/>
        </w:rPr>
        <w:object w:dxaOrig="1900" w:dyaOrig="360" w14:anchorId="43E4472F">
          <v:shape id="_x0000_i1033" type="#_x0000_t75" style="width:95.8pt;height:18.85pt" o:ole="">
            <v:imagedata r:id="rId27" o:title=""/>
          </v:shape>
          <o:OLEObject Type="Embed" ProgID="Equation.DSMT4" ShapeID="_x0000_i1033" DrawAspect="Content" ObjectID="_1589086369" r:id="rId28"/>
        </w:object>
      </w:r>
      <w:r>
        <w:t xml:space="preserve"> dete</w:t>
      </w:r>
      <w:r w:rsidR="00E3102B">
        <w:t>rmine the general term for the s</w:t>
      </w:r>
      <w:r>
        <w:t xml:space="preserve">equence, </w:t>
      </w:r>
      <w:proofErr w:type="gramStart"/>
      <w:r>
        <w:t>and also</w:t>
      </w:r>
      <w:proofErr w:type="gramEnd"/>
      <w:r>
        <w:t xml:space="preserve"> determine </w:t>
      </w:r>
      <w:r w:rsidRPr="00BC1984">
        <w:rPr>
          <w:position w:val="-12"/>
        </w:rPr>
        <w:object w:dxaOrig="340" w:dyaOrig="360" w14:anchorId="278B9F0E">
          <v:shape id="_x0000_i1034" type="#_x0000_t75" style="width:17.15pt;height:18.85pt" o:ole="">
            <v:imagedata r:id="rId29" o:title=""/>
          </v:shape>
          <o:OLEObject Type="Embed" ProgID="Equation.DSMT4" ShapeID="_x0000_i1034" DrawAspect="Content" ObjectID="_1589086370" r:id="rId30"/>
        </w:object>
      </w:r>
      <w:r>
        <w:t xml:space="preserve">. </w:t>
      </w:r>
    </w:p>
    <w:p w14:paraId="3D9A0837" w14:textId="77777777" w:rsidR="00BC1984" w:rsidRDefault="00BC1984" w:rsidP="00A63B74">
      <w:pPr>
        <w:pStyle w:val="basic"/>
      </w:pPr>
    </w:p>
    <w:p w14:paraId="593A0237" w14:textId="77777777" w:rsidR="00BC1984" w:rsidRDefault="00BC1984" w:rsidP="00A63B74">
      <w:pPr>
        <w:pStyle w:val="basic"/>
      </w:pPr>
    </w:p>
    <w:p w14:paraId="2173E8D3" w14:textId="77777777" w:rsidR="00BC1984" w:rsidRDefault="00BC1984" w:rsidP="00A63B74">
      <w:pPr>
        <w:pStyle w:val="basic"/>
      </w:pPr>
    </w:p>
    <w:p w14:paraId="76B7AF41" w14:textId="77777777" w:rsidR="009465F7" w:rsidRDefault="009465F7" w:rsidP="00A63B74">
      <w:pPr>
        <w:pStyle w:val="basic"/>
      </w:pPr>
      <w:r>
        <w:tab/>
      </w:r>
    </w:p>
    <w:p w14:paraId="7FCB5130" w14:textId="77777777" w:rsidR="00BC1984" w:rsidRDefault="00BC1984" w:rsidP="00A63B74">
      <w:pPr>
        <w:pStyle w:val="basic"/>
      </w:pPr>
    </w:p>
    <w:p w14:paraId="35F692F4" w14:textId="77777777" w:rsidR="00BC1984" w:rsidRDefault="00BC1984" w:rsidP="00A63B74">
      <w:pPr>
        <w:pStyle w:val="basic"/>
      </w:pPr>
    </w:p>
    <w:p w14:paraId="4F705F80" w14:textId="77777777" w:rsidR="00BC1984" w:rsidRDefault="00BC1984" w:rsidP="00A63B74">
      <w:pPr>
        <w:pStyle w:val="basic"/>
      </w:pPr>
    </w:p>
    <w:p w14:paraId="250C8892" w14:textId="77777777" w:rsidR="00BC1984" w:rsidRDefault="00BC1984" w:rsidP="00A63B74">
      <w:pPr>
        <w:pStyle w:val="basic"/>
      </w:pPr>
    </w:p>
    <w:p w14:paraId="6CDFFF0F" w14:textId="77777777" w:rsidR="00BC1984" w:rsidRDefault="00BC1984" w:rsidP="00A63B74">
      <w:pPr>
        <w:pStyle w:val="basic"/>
      </w:pPr>
    </w:p>
    <w:p w14:paraId="6848E13A" w14:textId="77777777" w:rsidR="00BC1984" w:rsidRDefault="00BC1984" w:rsidP="00A63B74">
      <w:pPr>
        <w:pStyle w:val="basic"/>
      </w:pPr>
    </w:p>
    <w:p w14:paraId="4EF554CC" w14:textId="77777777" w:rsidR="00BC1984" w:rsidRDefault="00BC1984" w:rsidP="00A63B74">
      <w:pPr>
        <w:pStyle w:val="basic"/>
      </w:pPr>
    </w:p>
    <w:p w14:paraId="34C2F113" w14:textId="77777777" w:rsidR="00BC1984" w:rsidRPr="00A96CEC" w:rsidRDefault="00BC1984" w:rsidP="00A63B74">
      <w:pPr>
        <w:pStyle w:val="basic"/>
      </w:pPr>
      <w:r w:rsidRPr="00B94A07">
        <w:rPr>
          <w:b/>
        </w:rPr>
        <w:t>Class/Homework</w:t>
      </w:r>
      <w:r>
        <w:t xml:space="preserve">: Pg. </w:t>
      </w:r>
      <w:r w:rsidR="00B94A07">
        <w:t>424 – 425 #2  – 5 (general terms only), 8i) iii), 9bcd, 10, 11, 13, 15</w:t>
      </w:r>
    </w:p>
    <w:sectPr w:rsidR="00BC1984" w:rsidRPr="00A96CEC" w:rsidSect="00E3102B">
      <w:footerReference w:type="even" r:id="rId31"/>
      <w:footerReference w:type="default" r:id="rId32"/>
      <w:pgSz w:w="12240" w:h="15840"/>
      <w:pgMar w:top="1440" w:right="1440" w:bottom="1440" w:left="1440" w:header="708" w:footer="708" w:gutter="0"/>
      <w:pgNumType w:start="10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3A86FE" w14:textId="77777777" w:rsidR="002B52E8" w:rsidRDefault="002B52E8" w:rsidP="0011073B">
      <w:pPr>
        <w:spacing w:after="0" w:line="240" w:lineRule="auto"/>
      </w:pPr>
      <w:r>
        <w:separator/>
      </w:r>
    </w:p>
  </w:endnote>
  <w:endnote w:type="continuationSeparator" w:id="0">
    <w:p w14:paraId="7161F96D" w14:textId="77777777" w:rsidR="002B52E8" w:rsidRDefault="002B52E8" w:rsidP="001107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10683710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572F8" w14:textId="77777777" w:rsidR="0011073B" w:rsidRDefault="0011073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102B">
          <w:rPr>
            <w:noProof/>
          </w:rPr>
          <w:t>104</w:t>
        </w:r>
        <w:r>
          <w:rPr>
            <w:noProof/>
          </w:rPr>
          <w:fldChar w:fldCharType="end"/>
        </w:r>
      </w:p>
    </w:sdtContent>
  </w:sdt>
  <w:p w14:paraId="71B8556E" w14:textId="77777777" w:rsidR="0011073B" w:rsidRDefault="001107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2C2549" w14:textId="77777777" w:rsidR="0011073B" w:rsidRDefault="0011073B">
    <w:pPr>
      <w:pStyle w:val="Footer"/>
    </w:pPr>
  </w:p>
  <w:p w14:paraId="419F1F43" w14:textId="77777777" w:rsidR="0011073B" w:rsidRDefault="001107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46EFFA" w14:textId="77777777" w:rsidR="002B52E8" w:rsidRDefault="002B52E8" w:rsidP="0011073B">
      <w:pPr>
        <w:spacing w:after="0" w:line="240" w:lineRule="auto"/>
      </w:pPr>
      <w:r>
        <w:separator/>
      </w:r>
    </w:p>
  </w:footnote>
  <w:footnote w:type="continuationSeparator" w:id="0">
    <w:p w14:paraId="0A0C928E" w14:textId="77777777" w:rsidR="002B52E8" w:rsidRDefault="002B52E8" w:rsidP="001107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60137"/>
    <w:rsid w:val="000A0BAE"/>
    <w:rsid w:val="0011073B"/>
    <w:rsid w:val="0014675F"/>
    <w:rsid w:val="001D576F"/>
    <w:rsid w:val="002B52E8"/>
    <w:rsid w:val="002B58DB"/>
    <w:rsid w:val="0036627A"/>
    <w:rsid w:val="003C751E"/>
    <w:rsid w:val="00422FE2"/>
    <w:rsid w:val="00431C05"/>
    <w:rsid w:val="00494DE4"/>
    <w:rsid w:val="005F095E"/>
    <w:rsid w:val="0062184B"/>
    <w:rsid w:val="00622F24"/>
    <w:rsid w:val="00631971"/>
    <w:rsid w:val="00636FBC"/>
    <w:rsid w:val="00662957"/>
    <w:rsid w:val="007A1F88"/>
    <w:rsid w:val="00803039"/>
    <w:rsid w:val="0082241A"/>
    <w:rsid w:val="00857250"/>
    <w:rsid w:val="00886134"/>
    <w:rsid w:val="008B7B29"/>
    <w:rsid w:val="009465F7"/>
    <w:rsid w:val="009A12F7"/>
    <w:rsid w:val="00A36736"/>
    <w:rsid w:val="00A4196D"/>
    <w:rsid w:val="00A63B74"/>
    <w:rsid w:val="00A96CEC"/>
    <w:rsid w:val="00B71059"/>
    <w:rsid w:val="00B9138D"/>
    <w:rsid w:val="00B94A07"/>
    <w:rsid w:val="00BA4BC4"/>
    <w:rsid w:val="00BC1984"/>
    <w:rsid w:val="00BD5246"/>
    <w:rsid w:val="00CB0173"/>
    <w:rsid w:val="00D4261C"/>
    <w:rsid w:val="00DA3B43"/>
    <w:rsid w:val="00DA7967"/>
    <w:rsid w:val="00E3102B"/>
    <w:rsid w:val="00EA211E"/>
    <w:rsid w:val="00EA2D94"/>
    <w:rsid w:val="00EB4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1A4D82"/>
  <w15:docId w15:val="{7CAB95A3-84AF-49B8-A17A-F4948399F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10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073B"/>
  </w:style>
  <w:style w:type="paragraph" w:styleId="Footer">
    <w:name w:val="footer"/>
    <w:basedOn w:val="Normal"/>
    <w:link w:val="FooterChar"/>
    <w:uiPriority w:val="99"/>
    <w:unhideWhenUsed/>
    <w:rsid w:val="00110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7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JPG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JP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JP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44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9</cp:revision>
  <cp:lastPrinted>2018-05-29T12:06:00Z</cp:lastPrinted>
  <dcterms:created xsi:type="dcterms:W3CDTF">2014-01-05T21:58:00Z</dcterms:created>
  <dcterms:modified xsi:type="dcterms:W3CDTF">2018-05-2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